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2862" w:rsidRPr="00227E32" w:rsidRDefault="00252862" w:rsidP="005C741B">
      <w:pPr>
        <w:bidi/>
        <w:spacing w:after="0" w:line="240" w:lineRule="auto"/>
        <w:jc w:val="center"/>
        <w:rPr>
          <w:b/>
          <w:bCs/>
          <w:i/>
          <w:iCs/>
          <w:sz w:val="28"/>
          <w:szCs w:val="28"/>
          <w:u w:val="single"/>
          <w:rtl/>
          <w:lang w:bidi="ar-DZ"/>
        </w:rPr>
      </w:pPr>
      <w:r w:rsidRPr="00836401">
        <w:rPr>
          <w:rFonts w:hint="cs"/>
          <w:b/>
          <w:bCs/>
          <w:i/>
          <w:iCs/>
          <w:sz w:val="24"/>
          <w:szCs w:val="24"/>
          <w:u w:val="single"/>
          <w:rtl/>
        </w:rPr>
        <w:t>وزارة التربية الوطنية</w:t>
      </w:r>
    </w:p>
    <w:p w:rsidR="00252862" w:rsidRDefault="00252862" w:rsidP="005C741B">
      <w:pPr>
        <w:bidi/>
        <w:spacing w:after="0" w:line="240" w:lineRule="auto"/>
        <w:jc w:val="center"/>
        <w:rPr>
          <w:b/>
          <w:bCs/>
          <w:i/>
          <w:iCs/>
          <w:sz w:val="24"/>
          <w:szCs w:val="24"/>
          <w:u w:val="single"/>
          <w:rtl/>
          <w:lang w:bidi="ar-DZ"/>
        </w:rPr>
      </w:pPr>
      <w:r w:rsidRPr="00836401">
        <w:rPr>
          <w:rFonts w:hint="cs"/>
          <w:b/>
          <w:bCs/>
          <w:i/>
          <w:iCs/>
          <w:sz w:val="24"/>
          <w:szCs w:val="24"/>
          <w:u w:val="single"/>
          <w:rtl/>
        </w:rPr>
        <w:t>مديرية التربية لولاية سطيف</w:t>
      </w:r>
    </w:p>
    <w:tbl>
      <w:tblPr>
        <w:tblStyle w:val="Ombrageclair"/>
        <w:tblpPr w:leftFromText="141" w:rightFromText="141" w:vertAnchor="text" w:horzAnchor="margin" w:tblpY="71"/>
        <w:bidiVisual/>
        <w:tblW w:w="0" w:type="auto"/>
        <w:tblLook w:val="04A0" w:firstRow="1" w:lastRow="0" w:firstColumn="1" w:lastColumn="0" w:noHBand="0" w:noVBand="1"/>
      </w:tblPr>
      <w:tblGrid>
        <w:gridCol w:w="3637"/>
        <w:gridCol w:w="3637"/>
        <w:gridCol w:w="3638"/>
      </w:tblGrid>
      <w:tr w:rsidR="00AC299C" w:rsidTr="00AC29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37" w:type="dxa"/>
          </w:tcPr>
          <w:p w:rsidR="00AC299C" w:rsidRDefault="00AC299C" w:rsidP="00AC299C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ثانوية: مالك بن نبي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–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ين ارنات</w:t>
            </w:r>
          </w:p>
        </w:tc>
        <w:tc>
          <w:tcPr>
            <w:tcW w:w="3637" w:type="dxa"/>
          </w:tcPr>
          <w:p w:rsidR="00AC299C" w:rsidRDefault="00AC299C" w:rsidP="00AC299C">
            <w:pPr>
              <w:bidi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3638" w:type="dxa"/>
          </w:tcPr>
          <w:p w:rsidR="00AC299C" w:rsidRDefault="00AC299C" w:rsidP="00AC299C">
            <w:pPr>
              <w:bidi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سنة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الدراسية: 2018/2019</w:t>
            </w:r>
          </w:p>
        </w:tc>
      </w:tr>
      <w:tr w:rsidR="00AC299C" w:rsidTr="00AC29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12" w:type="dxa"/>
            <w:gridSpan w:val="3"/>
          </w:tcPr>
          <w:p w:rsidR="00AC299C" w:rsidRDefault="00AC299C" w:rsidP="004E4364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لمستوى: الثانية </w:t>
            </w:r>
            <w:r w:rsidR="00120960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ءاداب و فلسفة 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.................................................................... يسلم يوم </w:t>
            </w:r>
            <w:r w:rsidR="004E436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2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/10/2018 </w:t>
            </w: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يعاد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يوم </w:t>
            </w:r>
            <w:r w:rsidR="004E436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04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/</w:t>
            </w:r>
            <w:r w:rsidR="004E436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1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/2018</w:t>
            </w:r>
          </w:p>
        </w:tc>
      </w:tr>
      <w:tr w:rsidR="00AC299C" w:rsidTr="00AC299C">
        <w:trPr>
          <w:trHeight w:val="6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12" w:type="dxa"/>
            <w:gridSpan w:val="3"/>
            <w:vAlign w:val="center"/>
          </w:tcPr>
          <w:p w:rsidR="00AC299C" w:rsidRPr="005C741B" w:rsidRDefault="00AC299C" w:rsidP="00AC299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="AXtRoyalBold" w:hAnsi="AXtRoyalBold" w:cs="AL-Bsher" w:hint="cs"/>
                <w:sz w:val="28"/>
                <w:szCs w:val="28"/>
                <w:rtl/>
                <w:lang w:bidi="ar-DZ"/>
              </w:rPr>
              <w:t xml:space="preserve">الواجب المنزلي رقم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01</w:t>
            </w:r>
          </w:p>
        </w:tc>
      </w:tr>
    </w:tbl>
    <w:p w:rsidR="0019115C" w:rsidRPr="00F372D0" w:rsidRDefault="0019115C" w:rsidP="004E4364">
      <w:pPr>
        <w:bidi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rtl/>
          <w:lang w:bidi="ar-DZ"/>
        </w:rPr>
      </w:pPr>
      <w:proofErr w:type="gramStart"/>
      <w:r w:rsidRPr="00F372D0"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  <w:lang w:bidi="ar-DZ"/>
        </w:rPr>
        <w:t>التمرين</w:t>
      </w:r>
      <w:proofErr w:type="gramEnd"/>
      <w:r w:rsidRPr="00F372D0"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rtl/>
          <w:lang w:bidi="ar-DZ"/>
        </w:rPr>
        <w:t xml:space="preserve"> الأول:</w:t>
      </w:r>
      <w:r w:rsidR="0049657B" w:rsidRPr="0049657B">
        <w:rPr>
          <w:rFonts w:ascii="ae_AlBattar" w:hAnsi="ae_AlBattar" w:cs="ae_AlBattar"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 w:rsidR="0049657B">
        <w:rPr>
          <w:rFonts w:ascii="ae_AlBattar" w:hAnsi="ae_AlBattar" w:cs="ae_AlBattar" w:hint="cs"/>
          <w:b/>
          <w:bCs/>
          <w:i/>
          <w:iCs/>
          <w:sz w:val="28"/>
          <w:szCs w:val="28"/>
          <w:rtl/>
          <w:lang w:bidi="ar-DZ"/>
        </w:rPr>
        <w:t>(</w:t>
      </w:r>
      <w:r w:rsidR="004E4364">
        <w:rPr>
          <w:rFonts w:ascii="ae_AlBattar" w:hAnsi="ae_AlBattar" w:cs="ae_AlBattar" w:hint="cs"/>
          <w:b/>
          <w:bCs/>
          <w:i/>
          <w:iCs/>
          <w:sz w:val="28"/>
          <w:szCs w:val="28"/>
          <w:rtl/>
          <w:lang w:bidi="ar-DZ"/>
        </w:rPr>
        <w:t>20</w:t>
      </w:r>
      <w:r w:rsidR="0049657B" w:rsidRPr="0049657B">
        <w:rPr>
          <w:rFonts w:ascii="ae_AlBattar" w:hAnsi="ae_AlBattar" w:cs="ae_AlBattar"/>
          <w:b/>
          <w:bCs/>
          <w:i/>
          <w:iCs/>
          <w:sz w:val="28"/>
          <w:szCs w:val="28"/>
          <w:rtl/>
          <w:lang w:bidi="ar-DZ"/>
        </w:rPr>
        <w:t xml:space="preserve"> ن</w:t>
      </w:r>
      <w:r w:rsidR="0049657B">
        <w:rPr>
          <w:rFonts w:ascii="ae_AlBattar" w:hAnsi="ae_AlBattar" w:cs="ae_AlBattar" w:hint="cs"/>
          <w:b/>
          <w:bCs/>
          <w:i/>
          <w:iCs/>
          <w:sz w:val="28"/>
          <w:szCs w:val="28"/>
          <w:rtl/>
          <w:lang w:bidi="ar-DZ"/>
        </w:rPr>
        <w:t>)</w:t>
      </w:r>
    </w:p>
    <w:p w:rsidR="000D601B" w:rsidRDefault="005053BF" w:rsidP="005053BF">
      <w:p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rtl/>
          <w:lang w:bidi="ar-DZ"/>
        </w:rPr>
      </w:pPr>
      <w:proofErr w:type="gram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يتكون</w:t>
      </w:r>
      <w:proofErr w:type="gram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صنع من ثلاث وحدات </w:t>
      </w:r>
      <w:r w:rsidRPr="005053BF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pt;height:18pt" o:ole="">
            <v:imagedata r:id="rId10" o:title=""/>
          </v:shape>
          <o:OLEObject Type="Embed" ProgID="Equation.DSMT4" ShapeID="_x0000_i1026" DrawAspect="Content" ObjectID="_1601666070" r:id="rId11"/>
        </w:object>
      </w:r>
      <w:r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و </w:t>
      </w:r>
      <w:r w:rsidRPr="005053BF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279" w:dyaOrig="360">
          <v:shape id="_x0000_i1025" type="#_x0000_t75" style="width:14.25pt;height:18pt" o:ole="">
            <v:imagedata r:id="rId12" o:title=""/>
          </v:shape>
          <o:OLEObject Type="Embed" ProgID="Equation.DSMT4" ShapeID="_x0000_i1025" DrawAspect="Content" ObjectID="_1601666071" r:id="rId13"/>
        </w:objec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وبمرور 6 سنوات خضعت الوحدات إلى تطورات في نسب و عدد العمال نلخصها كما يلي: </w:t>
      </w:r>
    </w:p>
    <w:p w:rsidR="005053BF" w:rsidRDefault="005053BF" w:rsidP="005053BF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وحدة </w:t>
      </w:r>
      <w:r w:rsidRPr="005053BF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260" w:dyaOrig="360">
          <v:shape id="_x0000_i1027" type="#_x0000_t75" style="width:12.75pt;height:18pt" o:ole="">
            <v:imagedata r:id="rId14" o:title=""/>
          </v:shape>
          <o:OLEObject Type="Embed" ProgID="Equation.DSMT4" ShapeID="_x0000_i1027" DrawAspect="Content" ObjectID="_1601666072" r:id="rId15"/>
        </w:object>
      </w:r>
      <w:r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46501A"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</w:p>
    <w:tbl>
      <w:tblPr>
        <w:tblStyle w:val="Grilledutableau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123"/>
        <w:gridCol w:w="2123"/>
        <w:gridCol w:w="2125"/>
        <w:gridCol w:w="2126"/>
        <w:gridCol w:w="2131"/>
      </w:tblGrid>
      <w:tr w:rsidR="005053BF" w:rsidTr="0046501A">
        <w:tc>
          <w:tcPr>
            <w:tcW w:w="2182" w:type="dxa"/>
            <w:vAlign w:val="center"/>
          </w:tcPr>
          <w:p w:rsidR="005053BF" w:rsidRDefault="005053BF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سنة</w:t>
            </w:r>
          </w:p>
        </w:tc>
        <w:tc>
          <w:tcPr>
            <w:tcW w:w="2182" w:type="dxa"/>
            <w:vAlign w:val="center"/>
          </w:tcPr>
          <w:p w:rsidR="005053BF" w:rsidRDefault="005053BF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0</w:t>
            </w:r>
          </w:p>
        </w:tc>
        <w:tc>
          <w:tcPr>
            <w:tcW w:w="2182" w:type="dxa"/>
            <w:vAlign w:val="center"/>
          </w:tcPr>
          <w:p w:rsidR="005053BF" w:rsidRDefault="005053BF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2</w:t>
            </w:r>
          </w:p>
        </w:tc>
        <w:tc>
          <w:tcPr>
            <w:tcW w:w="2183" w:type="dxa"/>
            <w:vAlign w:val="center"/>
          </w:tcPr>
          <w:p w:rsidR="005053BF" w:rsidRDefault="005053BF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4</w:t>
            </w:r>
          </w:p>
        </w:tc>
        <w:tc>
          <w:tcPr>
            <w:tcW w:w="2183" w:type="dxa"/>
            <w:vAlign w:val="center"/>
          </w:tcPr>
          <w:p w:rsidR="005053BF" w:rsidRDefault="0046501A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6</w:t>
            </w:r>
          </w:p>
        </w:tc>
      </w:tr>
      <w:tr w:rsidR="005053BF" w:rsidTr="0046501A">
        <w:tc>
          <w:tcPr>
            <w:tcW w:w="2182" w:type="dxa"/>
            <w:vAlign w:val="center"/>
          </w:tcPr>
          <w:p w:rsidR="005053BF" w:rsidRDefault="005053BF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نسب العمال</w:t>
            </w:r>
          </w:p>
        </w:tc>
        <w:tc>
          <w:tcPr>
            <w:tcW w:w="2182" w:type="dxa"/>
            <w:vAlign w:val="center"/>
          </w:tcPr>
          <w:p w:rsidR="005053BF" w:rsidRDefault="005053BF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دد العمال يقدر ب 500</w:t>
            </w:r>
          </w:p>
        </w:tc>
        <w:tc>
          <w:tcPr>
            <w:tcW w:w="2182" w:type="dxa"/>
            <w:vAlign w:val="center"/>
          </w:tcPr>
          <w:p w:rsidR="005053BF" w:rsidRDefault="005053BF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5053BF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540" w:dyaOrig="320">
                <v:shape id="_x0000_i1028" type="#_x0000_t75" style="width:27pt;height:15.75pt" o:ole="">
                  <v:imagedata r:id="rId16" o:title=""/>
                </v:shape>
                <o:OLEObject Type="Embed" ProgID="Equation.DSMT4" ShapeID="_x0000_i1028" DrawAspect="Content" ObjectID="_1601666073" r:id="rId17"/>
              </w:objec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بالنسبة لسنة 2000</w:t>
            </w:r>
          </w:p>
        </w:tc>
        <w:tc>
          <w:tcPr>
            <w:tcW w:w="2183" w:type="dxa"/>
            <w:vAlign w:val="center"/>
          </w:tcPr>
          <w:p w:rsidR="005053BF" w:rsidRDefault="0046501A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46501A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520" w:dyaOrig="320">
                <v:shape id="_x0000_i1029" type="#_x0000_t75" style="width:26.25pt;height:15.75pt" o:ole="">
                  <v:imagedata r:id="rId18" o:title=""/>
                </v:shape>
                <o:OLEObject Type="Embed" ProgID="Equation.DSMT4" ShapeID="_x0000_i1029" DrawAspect="Content" ObjectID="_1601666074" r:id="rId19"/>
              </w:object>
            </w:r>
            <w:r w:rsidR="005053BF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بالنسبة لسنة 2002</w:t>
            </w:r>
          </w:p>
        </w:tc>
        <w:tc>
          <w:tcPr>
            <w:tcW w:w="2183" w:type="dxa"/>
            <w:vAlign w:val="center"/>
          </w:tcPr>
          <w:p w:rsidR="005053BF" w:rsidRDefault="0046501A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46501A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660" w:dyaOrig="320">
                <v:shape id="_x0000_i1030" type="#_x0000_t75" style="width:33pt;height:15.75pt" o:ole="">
                  <v:imagedata r:id="rId20" o:title=""/>
                </v:shape>
                <o:OLEObject Type="Embed" ProgID="Equation.DSMT4" ShapeID="_x0000_i1030" DrawAspect="Content" ObjectID="_1601666075" r:id="rId21"/>
              </w:objec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بالنسبة لسنة 2004</w:t>
            </w:r>
          </w:p>
        </w:tc>
      </w:tr>
    </w:tbl>
    <w:p w:rsidR="005053BF" w:rsidRDefault="005053BF" w:rsidP="005053BF">
      <w:pPr>
        <w:bidi/>
        <w:spacing w:after="0" w:line="240" w:lineRule="auto"/>
        <w:ind w:left="360"/>
        <w:rPr>
          <w:rFonts w:asciiTheme="majorBidi" w:hAnsiTheme="majorBidi" w:cstheme="majorBidi" w:hint="cs"/>
          <w:sz w:val="24"/>
          <w:szCs w:val="24"/>
          <w:rtl/>
          <w:lang w:bidi="ar-DZ"/>
        </w:rPr>
      </w:pPr>
    </w:p>
    <w:p w:rsidR="0046501A" w:rsidRDefault="0046501A" w:rsidP="0046501A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وحدة </w:t>
      </w:r>
      <w:r w:rsidRPr="0046501A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300" w:dyaOrig="360">
          <v:shape id="_x0000_i1031" type="#_x0000_t75" style="width:15pt;height:18pt" o:ole="">
            <v:imagedata r:id="rId22" o:title=""/>
          </v:shape>
          <o:OLEObject Type="Embed" ProgID="Equation.DSMT4" ShapeID="_x0000_i1031" DrawAspect="Content" ObjectID="_1601666076" r:id="rId23"/>
        </w:object>
      </w:r>
      <w:r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</w:p>
    <w:tbl>
      <w:tblPr>
        <w:tblStyle w:val="Grilledutableau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126"/>
        <w:gridCol w:w="2125"/>
        <w:gridCol w:w="2125"/>
        <w:gridCol w:w="2126"/>
        <w:gridCol w:w="2126"/>
      </w:tblGrid>
      <w:tr w:rsidR="0046501A" w:rsidTr="00FE145A"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سنة</w:t>
            </w:r>
          </w:p>
        </w:tc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0</w:t>
            </w:r>
          </w:p>
        </w:tc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2</w:t>
            </w:r>
          </w:p>
        </w:tc>
        <w:tc>
          <w:tcPr>
            <w:tcW w:w="2183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4</w:t>
            </w:r>
          </w:p>
        </w:tc>
        <w:tc>
          <w:tcPr>
            <w:tcW w:w="2183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6</w:t>
            </w:r>
          </w:p>
        </w:tc>
      </w:tr>
      <w:tr w:rsidR="0046501A" w:rsidTr="00FE145A"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دد العمال</w:t>
            </w:r>
          </w:p>
        </w:tc>
        <w:tc>
          <w:tcPr>
            <w:tcW w:w="2182" w:type="dxa"/>
            <w:vAlign w:val="center"/>
          </w:tcPr>
          <w:p w:rsidR="0046501A" w:rsidRDefault="0046501A" w:rsidP="0046501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600</w:t>
            </w:r>
          </w:p>
        </w:tc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640</w:t>
            </w:r>
          </w:p>
        </w:tc>
        <w:tc>
          <w:tcPr>
            <w:tcW w:w="2183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670</w:t>
            </w:r>
          </w:p>
        </w:tc>
        <w:tc>
          <w:tcPr>
            <w:tcW w:w="2183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700</w:t>
            </w:r>
          </w:p>
        </w:tc>
      </w:tr>
    </w:tbl>
    <w:p w:rsidR="0046501A" w:rsidRDefault="0046501A" w:rsidP="0046501A">
      <w:pPr>
        <w:bidi/>
        <w:spacing w:after="0" w:line="240" w:lineRule="auto"/>
        <w:ind w:left="360"/>
        <w:rPr>
          <w:rFonts w:asciiTheme="majorBidi" w:hAnsiTheme="majorBidi" w:cstheme="majorBidi" w:hint="cs"/>
          <w:sz w:val="24"/>
          <w:szCs w:val="24"/>
          <w:rtl/>
          <w:lang w:bidi="ar-DZ"/>
        </w:rPr>
      </w:pPr>
    </w:p>
    <w:p w:rsidR="0046501A" w:rsidRDefault="0046501A" w:rsidP="0046501A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وحدة </w:t>
      </w:r>
      <w:r w:rsidRPr="005053BF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279" w:dyaOrig="360">
          <v:shape id="_x0000_i1032" type="#_x0000_t75" style="width:14.25pt;height:18pt" o:ole="">
            <v:imagedata r:id="rId12" o:title=""/>
          </v:shape>
          <o:OLEObject Type="Embed" ProgID="Equation.DSMT4" ShapeID="_x0000_i1032" DrawAspect="Content" ObjectID="_1601666077" r:id="rId24"/>
        </w:objec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  <w:r w:rsidR="001B49B9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1B49B9" w:rsidRPr="001B49B9">
        <w:rPr>
          <w:rFonts w:asciiTheme="majorBidi" w:hAnsiTheme="majorBidi" w:cstheme="majorBidi"/>
          <w:position w:val="-10"/>
          <w:sz w:val="24"/>
          <w:szCs w:val="24"/>
          <w:lang w:bidi="ar-DZ"/>
        </w:rPr>
        <w:object w:dxaOrig="520" w:dyaOrig="320">
          <v:shape id="_x0000_i1033" type="#_x0000_t75" style="width:26.25pt;height:15.75pt" o:ole="">
            <v:imagedata r:id="rId25" o:title=""/>
          </v:shape>
          <o:OLEObject Type="Embed" ProgID="Equation.DSMT4" ShapeID="_x0000_i1033" DrawAspect="Content" ObjectID="_1601666078" r:id="rId26"/>
        </w:object>
      </w:r>
      <w:r w:rsidR="001B49B9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1B49B9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عملون مساء منهم </w:t>
      </w:r>
      <w:r w:rsidR="001B49B9" w:rsidRPr="001B49B9">
        <w:rPr>
          <w:rFonts w:asciiTheme="majorBidi" w:hAnsiTheme="majorBidi" w:cstheme="majorBidi"/>
          <w:position w:val="-10"/>
          <w:sz w:val="24"/>
          <w:szCs w:val="24"/>
          <w:lang w:bidi="ar-DZ"/>
        </w:rPr>
        <w:object w:dxaOrig="520" w:dyaOrig="320">
          <v:shape id="_x0000_i1034" type="#_x0000_t75" style="width:26.25pt;height:15.75pt" o:ole="">
            <v:imagedata r:id="rId27" o:title=""/>
          </v:shape>
          <o:OLEObject Type="Embed" ProgID="Equation.DSMT4" ShapeID="_x0000_i1034" DrawAspect="Content" ObjectID="_1601666079" r:id="rId28"/>
        </w:object>
      </w:r>
      <w:r w:rsidR="001B49B9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1B49B9">
        <w:rPr>
          <w:rFonts w:asciiTheme="majorBidi" w:hAnsiTheme="majorBidi" w:cstheme="majorBidi" w:hint="cs"/>
          <w:sz w:val="24"/>
          <w:szCs w:val="24"/>
          <w:rtl/>
          <w:lang w:bidi="ar-DZ"/>
        </w:rPr>
        <w:t>عمال تركيب</w:t>
      </w:r>
    </w:p>
    <w:tbl>
      <w:tblPr>
        <w:tblStyle w:val="Grilledutableau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126"/>
        <w:gridCol w:w="2125"/>
        <w:gridCol w:w="2125"/>
        <w:gridCol w:w="2126"/>
        <w:gridCol w:w="2126"/>
      </w:tblGrid>
      <w:tr w:rsidR="0046501A" w:rsidTr="00FE145A"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سنة</w:t>
            </w:r>
          </w:p>
        </w:tc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0</w:t>
            </w:r>
          </w:p>
        </w:tc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2</w:t>
            </w:r>
          </w:p>
        </w:tc>
        <w:tc>
          <w:tcPr>
            <w:tcW w:w="2183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4</w:t>
            </w:r>
          </w:p>
        </w:tc>
        <w:tc>
          <w:tcPr>
            <w:tcW w:w="2183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6</w:t>
            </w:r>
          </w:p>
        </w:tc>
      </w:tr>
      <w:tr w:rsidR="0046501A" w:rsidTr="00FE145A">
        <w:tc>
          <w:tcPr>
            <w:tcW w:w="2182" w:type="dxa"/>
            <w:vAlign w:val="center"/>
          </w:tcPr>
          <w:p w:rsidR="0046501A" w:rsidRDefault="0046501A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دد العمال</w:t>
            </w:r>
          </w:p>
        </w:tc>
        <w:tc>
          <w:tcPr>
            <w:tcW w:w="2182" w:type="dxa"/>
            <w:vAlign w:val="center"/>
          </w:tcPr>
          <w:p w:rsidR="0046501A" w:rsidRDefault="001B49B9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750</w:t>
            </w:r>
          </w:p>
        </w:tc>
        <w:tc>
          <w:tcPr>
            <w:tcW w:w="2182" w:type="dxa"/>
            <w:vAlign w:val="center"/>
          </w:tcPr>
          <w:p w:rsidR="0046501A" w:rsidRDefault="001B49B9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800</w:t>
            </w:r>
          </w:p>
        </w:tc>
        <w:tc>
          <w:tcPr>
            <w:tcW w:w="2183" w:type="dxa"/>
            <w:vAlign w:val="center"/>
          </w:tcPr>
          <w:p w:rsidR="0046501A" w:rsidRDefault="001B49B9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900</w:t>
            </w:r>
          </w:p>
        </w:tc>
        <w:tc>
          <w:tcPr>
            <w:tcW w:w="2183" w:type="dxa"/>
            <w:vAlign w:val="center"/>
          </w:tcPr>
          <w:p w:rsidR="0046501A" w:rsidRDefault="001B49B9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950</w:t>
            </w:r>
          </w:p>
        </w:tc>
      </w:tr>
    </w:tbl>
    <w:p w:rsidR="0046501A" w:rsidRDefault="001B49B9" w:rsidP="0046501A">
      <w:pPr>
        <w:bidi/>
        <w:spacing w:after="0" w:line="240" w:lineRule="auto"/>
        <w:ind w:left="360"/>
        <w:rPr>
          <w:rFonts w:asciiTheme="majorBidi" w:hAnsiTheme="majorBidi" w:cstheme="majorBidi" w:hint="cs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7C6A9C" w:rsidRDefault="007C6A9C" w:rsidP="007C6A9C">
      <w:pPr>
        <w:bidi/>
        <w:spacing w:after="0" w:line="240" w:lineRule="auto"/>
        <w:ind w:left="360"/>
        <w:rPr>
          <w:rFonts w:asciiTheme="majorBidi" w:hAnsiTheme="majorBidi" w:cstheme="majorBidi" w:hint="cs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الأسئلة:</w:t>
      </w:r>
    </w:p>
    <w:p w:rsidR="007C6A9C" w:rsidRDefault="007C6A9C" w:rsidP="007C6A9C">
      <w:pPr>
        <w:numPr>
          <w:ilvl w:val="0"/>
          <w:numId w:val="21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proofErr w:type="gram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فيما</w:t>
      </w:r>
      <w:proofErr w:type="gram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يخص الوحدة </w:t>
      </w:r>
      <w:r w:rsidRPr="005053BF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260" w:dyaOrig="360">
          <v:shape id="_x0000_i1035" type="#_x0000_t75" style="width:12.75pt;height:18pt" o:ole="">
            <v:imagedata r:id="rId14" o:title=""/>
          </v:shape>
          <o:OLEObject Type="Embed" ProgID="Equation.DSMT4" ShapeID="_x0000_i1035" DrawAspect="Content" ObjectID="_1601666080" r:id="rId29"/>
        </w:objec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</w:p>
    <w:p w:rsidR="007C6A9C" w:rsidRDefault="007C6A9C" w:rsidP="007C6A9C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أحسب المعاملات الضربية المصاحبة لكل تطور</w:t>
      </w:r>
    </w:p>
    <w:p w:rsidR="007C6A9C" w:rsidRDefault="007C6A9C" w:rsidP="007C6A9C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أحسب النسبة المئوية الإجمالية للتطور</w:t>
      </w:r>
    </w:p>
    <w:p w:rsidR="007C6A9C" w:rsidRDefault="007C6A9C" w:rsidP="007C6A9C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ماهو</w:t>
      </w:r>
      <w:proofErr w:type="spell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عدد العمال في كل سنة؟</w:t>
      </w:r>
    </w:p>
    <w:p w:rsidR="007C6A9C" w:rsidRDefault="007C6A9C" w:rsidP="007C6A9C">
      <w:pPr>
        <w:numPr>
          <w:ilvl w:val="0"/>
          <w:numId w:val="21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proofErr w:type="gram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فيما</w:t>
      </w:r>
      <w:proofErr w:type="gram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يخص الوحدة </w:t>
      </w:r>
      <w:r w:rsidRPr="0046501A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300" w:dyaOrig="360">
          <v:shape id="_x0000_i1036" type="#_x0000_t75" style="width:15pt;height:18pt" o:ole="">
            <v:imagedata r:id="rId22" o:title=""/>
          </v:shape>
          <o:OLEObject Type="Embed" ProgID="Equation.DSMT4" ShapeID="_x0000_i1036" DrawAspect="Content" ObjectID="_1601666081" r:id="rId30"/>
        </w:objec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</w:p>
    <w:p w:rsidR="007C6A9C" w:rsidRDefault="007C6A9C" w:rsidP="007C6A9C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proofErr w:type="gram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نعتبر</w:t>
      </w:r>
      <w:proofErr w:type="gram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100 كأساس لسنة 2000 عين في جدول مؤشرات السنوات المتبقية و النسب المئوية المصاحبة لكل تطور</w:t>
      </w:r>
    </w:p>
    <w:p w:rsidR="007C6A9C" w:rsidRDefault="007C6A9C" w:rsidP="007C6A9C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ماهي نسبة التطور بين السنوات 2000 و 2006 وبين 2002 و 2006</w:t>
      </w:r>
    </w:p>
    <w:p w:rsidR="007C6A9C" w:rsidRDefault="007C6A9C" w:rsidP="007C6A9C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أحسب التغير النسبي و المطلق بين السنتين 2000 و 2004</w:t>
      </w:r>
    </w:p>
    <w:p w:rsidR="004E4364" w:rsidRDefault="004E4364" w:rsidP="004E4364">
      <w:pPr>
        <w:numPr>
          <w:ilvl w:val="0"/>
          <w:numId w:val="21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proofErr w:type="gram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فيما</w:t>
      </w:r>
      <w:proofErr w:type="gram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يخص الوحدة </w:t>
      </w:r>
      <w:r w:rsidRPr="005053BF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279" w:dyaOrig="360">
          <v:shape id="_x0000_i1037" type="#_x0000_t75" style="width:14.25pt;height:18pt" o:ole="">
            <v:imagedata r:id="rId12" o:title=""/>
          </v:shape>
          <o:OLEObject Type="Embed" ProgID="Equation.DSMT4" ShapeID="_x0000_i1037" DrawAspect="Content" ObjectID="_1601666082" r:id="rId31"/>
        </w:objec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</w:p>
    <w:p w:rsidR="004E4364" w:rsidRDefault="004E4364" w:rsidP="004E4364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أكمل الجدول التالي:</w:t>
      </w:r>
    </w:p>
    <w:tbl>
      <w:tblPr>
        <w:tblStyle w:val="Grilledutableau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130"/>
        <w:gridCol w:w="2124"/>
        <w:gridCol w:w="2124"/>
        <w:gridCol w:w="2125"/>
        <w:gridCol w:w="2125"/>
      </w:tblGrid>
      <w:tr w:rsidR="004E4364" w:rsidTr="00FE145A"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سنة</w:t>
            </w:r>
          </w:p>
        </w:tc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0</w:t>
            </w:r>
          </w:p>
        </w:tc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2</w:t>
            </w:r>
          </w:p>
        </w:tc>
        <w:tc>
          <w:tcPr>
            <w:tcW w:w="2183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4</w:t>
            </w:r>
          </w:p>
        </w:tc>
        <w:tc>
          <w:tcPr>
            <w:tcW w:w="2183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06</w:t>
            </w:r>
          </w:p>
        </w:tc>
      </w:tr>
      <w:tr w:rsidR="004E4364" w:rsidTr="00FE145A"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دد العمال</w:t>
            </w:r>
          </w:p>
        </w:tc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750</w:t>
            </w:r>
          </w:p>
        </w:tc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800</w:t>
            </w:r>
          </w:p>
        </w:tc>
        <w:tc>
          <w:tcPr>
            <w:tcW w:w="2183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900</w:t>
            </w:r>
          </w:p>
        </w:tc>
        <w:tc>
          <w:tcPr>
            <w:tcW w:w="2183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950</w:t>
            </w:r>
          </w:p>
        </w:tc>
      </w:tr>
      <w:tr w:rsidR="004E4364" w:rsidTr="00FE145A"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دد عمال المساء</w:t>
            </w:r>
          </w:p>
        </w:tc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</w:tc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</w:tc>
        <w:tc>
          <w:tcPr>
            <w:tcW w:w="2183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</w:tc>
        <w:tc>
          <w:tcPr>
            <w:tcW w:w="2183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</w:tc>
      </w:tr>
      <w:tr w:rsidR="004E4364" w:rsidTr="00FE145A"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دد عمال التركيب</w:t>
            </w:r>
          </w:p>
        </w:tc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</w:tc>
        <w:tc>
          <w:tcPr>
            <w:tcW w:w="2182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</w:tc>
        <w:tc>
          <w:tcPr>
            <w:tcW w:w="2183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</w:tc>
        <w:tc>
          <w:tcPr>
            <w:tcW w:w="2183" w:type="dxa"/>
            <w:vAlign w:val="center"/>
          </w:tcPr>
          <w:p w:rsidR="004E4364" w:rsidRDefault="004E4364" w:rsidP="00FE145A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</w:tc>
      </w:tr>
    </w:tbl>
    <w:p w:rsidR="004E4364" w:rsidRPr="004E4364" w:rsidRDefault="004E4364" w:rsidP="004E4364">
      <w:p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</w:p>
    <w:p w:rsidR="004E4364" w:rsidRDefault="004E4364" w:rsidP="004E4364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حسب المعاملات الضربية المصاحبة لتطورات عدد عمال التركيب </w:t>
      </w:r>
    </w:p>
    <w:p w:rsidR="004E4364" w:rsidRDefault="004E4364" w:rsidP="004E4364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أحسب المعامل الضربي الإجمالي الموافق لتطورات عدد عمال التركيب</w:t>
      </w:r>
    </w:p>
    <w:p w:rsidR="004E4364" w:rsidRDefault="004E4364" w:rsidP="004E4364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 w:hint="cs"/>
          <w:sz w:val="24"/>
          <w:szCs w:val="24"/>
          <w:lang w:bidi="ar-DZ"/>
        </w:rPr>
      </w:pP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إستنتج</w:t>
      </w:r>
      <w:proofErr w:type="spell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نسبة المئوية الإجمالية المصاحبة لتطورات عدد عمال التركيب </w:t>
      </w:r>
    </w:p>
    <w:p w:rsidR="004E4364" w:rsidRDefault="004E4364" w:rsidP="004E4364">
      <w:pPr>
        <w:bidi/>
        <w:spacing w:after="0" w:line="240" w:lineRule="auto"/>
        <w:ind w:left="720"/>
        <w:rPr>
          <w:rFonts w:asciiTheme="majorBidi" w:hAnsiTheme="majorBidi" w:cstheme="majorBidi" w:hint="cs"/>
          <w:sz w:val="24"/>
          <w:szCs w:val="24"/>
          <w:rtl/>
          <w:lang w:bidi="ar-DZ"/>
        </w:rPr>
      </w:pPr>
    </w:p>
    <w:p w:rsidR="004E4364" w:rsidRDefault="004E4364" w:rsidP="004E4364">
      <w:pPr>
        <w:bidi/>
        <w:spacing w:after="0" w:line="240" w:lineRule="auto"/>
        <w:ind w:left="720"/>
        <w:rPr>
          <w:rFonts w:asciiTheme="majorBidi" w:hAnsiTheme="majorBidi" w:cstheme="majorBidi" w:hint="cs"/>
          <w:sz w:val="24"/>
          <w:szCs w:val="24"/>
          <w:rtl/>
          <w:lang w:bidi="ar-DZ"/>
        </w:rPr>
      </w:pPr>
    </w:p>
    <w:p w:rsidR="004E4364" w:rsidRDefault="004E4364" w:rsidP="004E4364">
      <w:pPr>
        <w:bidi/>
        <w:spacing w:after="0" w:line="240" w:lineRule="auto"/>
        <w:ind w:left="720"/>
        <w:rPr>
          <w:rFonts w:asciiTheme="majorBidi" w:hAnsiTheme="majorBidi" w:cstheme="majorBidi" w:hint="cs"/>
          <w:sz w:val="24"/>
          <w:szCs w:val="24"/>
          <w:rtl/>
          <w:lang w:bidi="ar-DZ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6B737FD" wp14:editId="6DEBD3F4">
                <wp:simplePos x="0" y="0"/>
                <wp:positionH relativeFrom="column">
                  <wp:posOffset>725805</wp:posOffset>
                </wp:positionH>
                <wp:positionV relativeFrom="paragraph">
                  <wp:posOffset>47625</wp:posOffset>
                </wp:positionV>
                <wp:extent cx="5067300" cy="1647825"/>
                <wp:effectExtent l="0" t="0" r="19050" b="28575"/>
                <wp:wrapTight wrapText="bothSides">
                  <wp:wrapPolygon edited="0">
                    <wp:start x="20220" y="0"/>
                    <wp:lineTo x="19895" y="999"/>
                    <wp:lineTo x="19651" y="2747"/>
                    <wp:lineTo x="19651" y="3995"/>
                    <wp:lineTo x="0" y="4994"/>
                    <wp:lineTo x="0" y="20476"/>
                    <wp:lineTo x="406" y="21725"/>
                    <wp:lineTo x="1380" y="21725"/>
                    <wp:lineTo x="1462" y="21725"/>
                    <wp:lineTo x="1949" y="19977"/>
                    <wp:lineTo x="5035" y="19977"/>
                    <wp:lineTo x="21356" y="16731"/>
                    <wp:lineTo x="21600" y="14983"/>
                    <wp:lineTo x="21600" y="1249"/>
                    <wp:lineTo x="21194" y="0"/>
                    <wp:lineTo x="20220" y="0"/>
                  </wp:wrapPolygon>
                </wp:wrapTight>
                <wp:docPr id="5" name="Parchemin horizont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7300" cy="1647825"/>
                        </a:xfrm>
                        <a:prstGeom prst="horizontalScroll">
                          <a:avLst>
                            <a:gd name="adj" fmla="val 25000"/>
                          </a:avLst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E4364" w:rsidRPr="004E4364" w:rsidRDefault="004E4364" w:rsidP="004E4364">
                            <w:pPr>
                              <w:jc w:val="center"/>
                              <w:rPr>
                                <w:rFonts w:cs="AL-Bsher"/>
                                <w:lang w:bidi="ar-DZ"/>
                              </w:rPr>
                            </w:pPr>
                            <w:proofErr w:type="spellStart"/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إصن</w:t>
                            </w:r>
                            <w:r w:rsidR="00C6288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ــــــ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ع</w:t>
                            </w:r>
                            <w:proofErr w:type="spellEnd"/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 xml:space="preserve"> لنفس</w:t>
                            </w:r>
                            <w:r w:rsidR="00C6288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ـــ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ك عم</w:t>
                            </w:r>
                            <w:r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ــــــ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لا خ</w:t>
                            </w:r>
                            <w:r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ـــــ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اصا ب</w:t>
                            </w:r>
                            <w:r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ــــــ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 xml:space="preserve">ك </w:t>
                            </w:r>
                            <w:r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 xml:space="preserve">و 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لا تك</w:t>
                            </w:r>
                            <w:r w:rsidR="00C6288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ــ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ن نسخ</w:t>
                            </w:r>
                            <w:r w:rsidR="00C6288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ـــ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ة ل</w:t>
                            </w:r>
                            <w:r w:rsidR="00C6288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ـــ</w:t>
                            </w:r>
                            <w:r w:rsidRPr="004E4364">
                              <w:rPr>
                                <w:rFonts w:cs="AL-Bsher" w:hint="cs"/>
                                <w:rtl/>
                                <w:lang w:bidi="ar-DZ"/>
                              </w:rPr>
                              <w:t>غير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Parchemin horizontal 5" o:spid="_x0000_s1026" type="#_x0000_t98" style="position:absolute;left:0;text-align:left;margin-left:57.15pt;margin-top:3.75pt;width:399pt;height:129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" adj="5400" fillcolor="white [3201]" strokecolor="#f79646 [3209]" strokeweight="2pt">
                <v:textbox>
                  <w:txbxContent>
                    <w:p w:rsidR="004E4364" w:rsidRPr="004E4364" w:rsidRDefault="004E4364" w:rsidP="004E4364">
                      <w:pPr>
                        <w:jc w:val="center"/>
                        <w:rPr>
                          <w:rFonts w:cs="AL-Bsher"/>
                          <w:lang w:bidi="ar-DZ"/>
                        </w:rPr>
                      </w:pPr>
                      <w:proofErr w:type="spellStart"/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إصن</w:t>
                      </w:r>
                      <w:r w:rsidR="00C62884">
                        <w:rPr>
                          <w:rFonts w:cs="AL-Bsher" w:hint="cs"/>
                          <w:rtl/>
                          <w:lang w:bidi="ar-DZ"/>
                        </w:rPr>
                        <w:t>ــــــ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ع</w:t>
                      </w:r>
                      <w:proofErr w:type="spellEnd"/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 xml:space="preserve"> لنفس</w:t>
                      </w:r>
                      <w:r w:rsidR="00C62884">
                        <w:rPr>
                          <w:rFonts w:cs="AL-Bsher" w:hint="cs"/>
                          <w:rtl/>
                          <w:lang w:bidi="ar-DZ"/>
                        </w:rPr>
                        <w:t>ـــ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ك عم</w:t>
                      </w:r>
                      <w:r>
                        <w:rPr>
                          <w:rFonts w:cs="AL-Bsher" w:hint="cs"/>
                          <w:rtl/>
                          <w:lang w:bidi="ar-DZ"/>
                        </w:rPr>
                        <w:t>ــــــ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لا خ</w:t>
                      </w:r>
                      <w:r>
                        <w:rPr>
                          <w:rFonts w:cs="AL-Bsher" w:hint="cs"/>
                          <w:rtl/>
                          <w:lang w:bidi="ar-DZ"/>
                        </w:rPr>
                        <w:t>ـــــ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اصا ب</w:t>
                      </w:r>
                      <w:r>
                        <w:rPr>
                          <w:rFonts w:cs="AL-Bsher" w:hint="cs"/>
                          <w:rtl/>
                          <w:lang w:bidi="ar-DZ"/>
                        </w:rPr>
                        <w:t>ــــــ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 xml:space="preserve">ك </w:t>
                      </w:r>
                      <w:r>
                        <w:rPr>
                          <w:rFonts w:cs="AL-Bsher" w:hint="cs"/>
                          <w:rtl/>
                          <w:lang w:bidi="ar-DZ"/>
                        </w:rPr>
                        <w:t xml:space="preserve">و 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لا تك</w:t>
                      </w:r>
                      <w:r w:rsidR="00C62884">
                        <w:rPr>
                          <w:rFonts w:cs="AL-Bsher" w:hint="cs"/>
                          <w:rtl/>
                          <w:lang w:bidi="ar-DZ"/>
                        </w:rPr>
                        <w:t>ــ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ن نسخ</w:t>
                      </w:r>
                      <w:r w:rsidR="00C62884">
                        <w:rPr>
                          <w:rFonts w:cs="AL-Bsher" w:hint="cs"/>
                          <w:rtl/>
                          <w:lang w:bidi="ar-DZ"/>
                        </w:rPr>
                        <w:t>ـــ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ة ل</w:t>
                      </w:r>
                      <w:r w:rsidR="00C62884">
                        <w:rPr>
                          <w:rFonts w:cs="AL-Bsher" w:hint="cs"/>
                          <w:rtl/>
                          <w:lang w:bidi="ar-DZ"/>
                        </w:rPr>
                        <w:t>ـــ</w:t>
                      </w:r>
                      <w:r w:rsidRPr="004E4364">
                        <w:rPr>
                          <w:rFonts w:cs="AL-Bsher" w:hint="cs"/>
                          <w:rtl/>
                          <w:lang w:bidi="ar-DZ"/>
                        </w:rPr>
                        <w:t>غيرك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4E4364" w:rsidRDefault="004E4364" w:rsidP="004E4364">
      <w:pPr>
        <w:bidi/>
        <w:spacing w:after="0" w:line="240" w:lineRule="auto"/>
        <w:ind w:left="720"/>
        <w:rPr>
          <w:rFonts w:asciiTheme="majorBidi" w:hAnsiTheme="majorBidi" w:cstheme="majorBidi" w:hint="cs"/>
          <w:sz w:val="24"/>
          <w:szCs w:val="24"/>
          <w:rtl/>
          <w:lang w:bidi="ar-DZ"/>
        </w:rPr>
      </w:pPr>
      <w:bookmarkStart w:id="0" w:name="_GoBack"/>
      <w:bookmarkEnd w:id="0"/>
    </w:p>
    <w:p w:rsidR="004E4364" w:rsidRDefault="004E4364" w:rsidP="004E4364">
      <w:pPr>
        <w:bidi/>
        <w:spacing w:after="0" w:line="240" w:lineRule="auto"/>
        <w:ind w:left="720"/>
        <w:rPr>
          <w:rFonts w:asciiTheme="majorBidi" w:hAnsiTheme="majorBidi" w:cstheme="majorBidi" w:hint="cs"/>
          <w:sz w:val="24"/>
          <w:szCs w:val="24"/>
          <w:rtl/>
          <w:lang w:bidi="ar-DZ"/>
        </w:rPr>
      </w:pPr>
    </w:p>
    <w:p w:rsidR="004E4364" w:rsidRDefault="004E4364" w:rsidP="004E4364">
      <w:pPr>
        <w:bidi/>
        <w:spacing w:after="0" w:line="240" w:lineRule="auto"/>
        <w:ind w:left="720"/>
        <w:rPr>
          <w:rFonts w:asciiTheme="majorBidi" w:hAnsiTheme="majorBidi" w:cstheme="majorBidi" w:hint="cs"/>
          <w:sz w:val="24"/>
          <w:szCs w:val="24"/>
          <w:rtl/>
          <w:lang w:bidi="ar-DZ"/>
        </w:rPr>
      </w:pPr>
    </w:p>
    <w:p w:rsidR="004E4364" w:rsidRPr="00B5348B" w:rsidRDefault="004E4364" w:rsidP="004E4364">
      <w:pPr>
        <w:bidi/>
        <w:spacing w:after="0" w:line="240" w:lineRule="auto"/>
        <w:ind w:left="720"/>
        <w:rPr>
          <w:rFonts w:asciiTheme="majorBidi" w:hAnsiTheme="majorBidi" w:cstheme="majorBidi"/>
          <w:sz w:val="24"/>
          <w:szCs w:val="24"/>
          <w:rtl/>
          <w:lang w:bidi="ar-DZ"/>
        </w:rPr>
      </w:pPr>
    </w:p>
    <w:sectPr w:rsidR="004E4364" w:rsidRPr="00B5348B" w:rsidSect="002A306C">
      <w:footerReference w:type="even" r:id="rId32"/>
      <w:pgSz w:w="11906" w:h="16838"/>
      <w:pgMar w:top="624" w:right="567" w:bottom="567" w:left="56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E62" w:rsidRDefault="00CF5E62" w:rsidP="005618F5">
      <w:pPr>
        <w:spacing w:after="0" w:line="240" w:lineRule="auto"/>
      </w:pPr>
      <w:r>
        <w:separator/>
      </w:r>
    </w:p>
  </w:endnote>
  <w:endnote w:type="continuationSeparator" w:id="0">
    <w:p w:rsidR="00CF5E62" w:rsidRDefault="00CF5E62" w:rsidP="005618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XtRoyalBold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AL-Bshe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e_AlBatta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018A" w:rsidRDefault="0021018A">
    <w:pPr>
      <w:pStyle w:val="Pieddepage"/>
    </w:pPr>
    <w:r>
      <w:t>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E62" w:rsidRDefault="00CF5E62" w:rsidP="005618F5">
      <w:pPr>
        <w:spacing w:after="0" w:line="240" w:lineRule="auto"/>
      </w:pPr>
      <w:r>
        <w:separator/>
      </w:r>
    </w:p>
  </w:footnote>
  <w:footnote w:type="continuationSeparator" w:id="0">
    <w:p w:rsidR="00CF5E62" w:rsidRDefault="00CF5E62" w:rsidP="005618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E5BF7"/>
    <w:multiLevelType w:val="hybridMultilevel"/>
    <w:tmpl w:val="A0CAFEC2"/>
    <w:lvl w:ilvl="0" w:tplc="0E8EAECC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 w:val="0"/>
        <w:i/>
        <w:iCs w:val="0"/>
        <w:u w:val="none"/>
      </w:rPr>
    </w:lvl>
    <w:lvl w:ilvl="1" w:tplc="040C0019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>
    <w:nsid w:val="07B01DC5"/>
    <w:multiLevelType w:val="hybridMultilevel"/>
    <w:tmpl w:val="129688B4"/>
    <w:lvl w:ilvl="0" w:tplc="F00ED8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B262AF"/>
    <w:multiLevelType w:val="hybridMultilevel"/>
    <w:tmpl w:val="88185FF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665BD"/>
    <w:multiLevelType w:val="hybridMultilevel"/>
    <w:tmpl w:val="D722E930"/>
    <w:lvl w:ilvl="0" w:tplc="040C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743F69"/>
    <w:multiLevelType w:val="hybridMultilevel"/>
    <w:tmpl w:val="BF6AD124"/>
    <w:lvl w:ilvl="0" w:tplc="4386C2EE">
      <w:start w:val="4"/>
      <w:numFmt w:val="bullet"/>
      <w:lvlText w:val="-"/>
      <w:lvlJc w:val="left"/>
      <w:pPr>
        <w:ind w:left="7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>
    <w:nsid w:val="18CD1F01"/>
    <w:multiLevelType w:val="hybridMultilevel"/>
    <w:tmpl w:val="658408C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3D13D0"/>
    <w:multiLevelType w:val="hybridMultilevel"/>
    <w:tmpl w:val="C714BE78"/>
    <w:lvl w:ilvl="0" w:tplc="9BA6ACC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C62081"/>
    <w:multiLevelType w:val="hybridMultilevel"/>
    <w:tmpl w:val="7B54C186"/>
    <w:lvl w:ilvl="0" w:tplc="AC44500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3A91179"/>
    <w:multiLevelType w:val="hybridMultilevel"/>
    <w:tmpl w:val="2604D274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79A4ADF"/>
    <w:multiLevelType w:val="hybridMultilevel"/>
    <w:tmpl w:val="46AC827E"/>
    <w:lvl w:ilvl="0" w:tplc="B2FE49A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44553C2"/>
    <w:multiLevelType w:val="hybridMultilevel"/>
    <w:tmpl w:val="A3B4D7C8"/>
    <w:lvl w:ilvl="0" w:tplc="040C0013">
      <w:start w:val="1"/>
      <w:numFmt w:val="upperRoman"/>
      <w:lvlText w:val="%1."/>
      <w:lvlJc w:val="right"/>
      <w:pPr>
        <w:ind w:left="643" w:hanging="360"/>
      </w:pPr>
      <w:rPr>
        <w:rFonts w:hint="default"/>
        <w:b/>
        <w:bCs w:val="0"/>
        <w:i/>
        <w:iCs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56106B"/>
    <w:multiLevelType w:val="hybridMultilevel"/>
    <w:tmpl w:val="493CD75A"/>
    <w:lvl w:ilvl="0" w:tplc="2C0C16D8">
      <w:start w:val="1"/>
      <w:numFmt w:val="upperRoman"/>
      <w:lvlText w:val="%1."/>
      <w:lvlJc w:val="right"/>
      <w:pPr>
        <w:ind w:left="1080" w:hanging="360"/>
      </w:pPr>
      <w:rPr>
        <w:rFonts w:hint="default"/>
        <w:b/>
        <w:bCs w:val="0"/>
        <w:i/>
        <w:iCs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D1E3B54"/>
    <w:multiLevelType w:val="hybridMultilevel"/>
    <w:tmpl w:val="05A847A6"/>
    <w:lvl w:ilvl="0" w:tplc="F6965B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BB658B"/>
    <w:multiLevelType w:val="hybridMultilevel"/>
    <w:tmpl w:val="7E4810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5810CA0"/>
    <w:multiLevelType w:val="hybridMultilevel"/>
    <w:tmpl w:val="A262F73E"/>
    <w:lvl w:ilvl="0" w:tplc="4386C2E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D0B2917"/>
    <w:multiLevelType w:val="hybridMultilevel"/>
    <w:tmpl w:val="B688FB52"/>
    <w:lvl w:ilvl="0" w:tplc="37B2F41A">
      <w:start w:val="1"/>
      <w:numFmt w:val="decimal"/>
      <w:lvlText w:val="%1."/>
      <w:lvlJc w:val="left"/>
      <w:pPr>
        <w:ind w:left="643" w:hanging="360"/>
      </w:pPr>
      <w:rPr>
        <w:rFonts w:hint="default"/>
        <w:b/>
        <w:bCs w:val="0"/>
        <w:i/>
        <w:iCs w:val="0"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66CB57B1"/>
    <w:multiLevelType w:val="hybridMultilevel"/>
    <w:tmpl w:val="75665134"/>
    <w:lvl w:ilvl="0" w:tplc="011A91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EC7609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7AD04FB2"/>
    <w:multiLevelType w:val="hybridMultilevel"/>
    <w:tmpl w:val="4442F91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2A3B85"/>
    <w:multiLevelType w:val="hybridMultilevel"/>
    <w:tmpl w:val="2316653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F67F08"/>
    <w:multiLevelType w:val="hybridMultilevel"/>
    <w:tmpl w:val="D3DC4D2C"/>
    <w:lvl w:ilvl="0" w:tplc="D594257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2"/>
  </w:num>
  <w:num w:numId="4">
    <w:abstractNumId w:val="18"/>
  </w:num>
  <w:num w:numId="5">
    <w:abstractNumId w:val="1"/>
  </w:num>
  <w:num w:numId="6">
    <w:abstractNumId w:val="3"/>
  </w:num>
  <w:num w:numId="7">
    <w:abstractNumId w:val="11"/>
  </w:num>
  <w:num w:numId="8">
    <w:abstractNumId w:val="19"/>
  </w:num>
  <w:num w:numId="9">
    <w:abstractNumId w:val="0"/>
  </w:num>
  <w:num w:numId="10">
    <w:abstractNumId w:val="9"/>
  </w:num>
  <w:num w:numId="11">
    <w:abstractNumId w:val="16"/>
  </w:num>
  <w:num w:numId="12">
    <w:abstractNumId w:val="12"/>
  </w:num>
  <w:num w:numId="13">
    <w:abstractNumId w:val="20"/>
  </w:num>
  <w:num w:numId="14">
    <w:abstractNumId w:val="6"/>
  </w:num>
  <w:num w:numId="15">
    <w:abstractNumId w:val="4"/>
  </w:num>
  <w:num w:numId="16">
    <w:abstractNumId w:val="13"/>
  </w:num>
  <w:num w:numId="17">
    <w:abstractNumId w:val="10"/>
  </w:num>
  <w:num w:numId="18">
    <w:abstractNumId w:val="15"/>
  </w:num>
  <w:num w:numId="19">
    <w:abstractNumId w:val="7"/>
  </w:num>
  <w:num w:numId="20">
    <w:abstractNumId w:val="5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862"/>
    <w:rsid w:val="0003691A"/>
    <w:rsid w:val="00065001"/>
    <w:rsid w:val="000D601B"/>
    <w:rsid w:val="00120960"/>
    <w:rsid w:val="00136D1D"/>
    <w:rsid w:val="00163145"/>
    <w:rsid w:val="0019115C"/>
    <w:rsid w:val="001B49B9"/>
    <w:rsid w:val="002068E9"/>
    <w:rsid w:val="0021018A"/>
    <w:rsid w:val="00213ACC"/>
    <w:rsid w:val="00227E32"/>
    <w:rsid w:val="00241164"/>
    <w:rsid w:val="00252862"/>
    <w:rsid w:val="002A306C"/>
    <w:rsid w:val="003A44FA"/>
    <w:rsid w:val="003A60B3"/>
    <w:rsid w:val="00437750"/>
    <w:rsid w:val="0046501A"/>
    <w:rsid w:val="0047073E"/>
    <w:rsid w:val="0049657B"/>
    <w:rsid w:val="004E2C6B"/>
    <w:rsid w:val="004E4364"/>
    <w:rsid w:val="005053BF"/>
    <w:rsid w:val="00507811"/>
    <w:rsid w:val="00530936"/>
    <w:rsid w:val="005618F5"/>
    <w:rsid w:val="005C741B"/>
    <w:rsid w:val="006509FD"/>
    <w:rsid w:val="00765979"/>
    <w:rsid w:val="0079551E"/>
    <w:rsid w:val="007C6A9C"/>
    <w:rsid w:val="007E5116"/>
    <w:rsid w:val="00836401"/>
    <w:rsid w:val="00853E7E"/>
    <w:rsid w:val="00893695"/>
    <w:rsid w:val="00930BB0"/>
    <w:rsid w:val="00961BD4"/>
    <w:rsid w:val="009C6FA9"/>
    <w:rsid w:val="00AC299C"/>
    <w:rsid w:val="00AF5A42"/>
    <w:rsid w:val="00B21856"/>
    <w:rsid w:val="00B5348B"/>
    <w:rsid w:val="00BB1A22"/>
    <w:rsid w:val="00BB7D07"/>
    <w:rsid w:val="00BC5A2C"/>
    <w:rsid w:val="00C22761"/>
    <w:rsid w:val="00C46476"/>
    <w:rsid w:val="00C62884"/>
    <w:rsid w:val="00CF5E62"/>
    <w:rsid w:val="00D02229"/>
    <w:rsid w:val="00D35629"/>
    <w:rsid w:val="00D57E78"/>
    <w:rsid w:val="00D67333"/>
    <w:rsid w:val="00DC4268"/>
    <w:rsid w:val="00EE3F3E"/>
    <w:rsid w:val="00F372D0"/>
    <w:rsid w:val="00F52443"/>
    <w:rsid w:val="00F63FB2"/>
    <w:rsid w:val="00FC03D4"/>
    <w:rsid w:val="00FC1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91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528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52862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528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Ombrageclair">
    <w:name w:val="Light Shading"/>
    <w:basedOn w:val="TableauNormal"/>
    <w:uiPriority w:val="60"/>
    <w:rsid w:val="00252862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En-tte">
    <w:name w:val="header"/>
    <w:basedOn w:val="Normal"/>
    <w:link w:val="En-tteCar"/>
    <w:uiPriority w:val="99"/>
    <w:unhideWhenUsed/>
    <w:rsid w:val="005618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618F5"/>
  </w:style>
  <w:style w:type="paragraph" w:styleId="Pieddepage">
    <w:name w:val="footer"/>
    <w:basedOn w:val="Normal"/>
    <w:link w:val="PieddepageCar"/>
    <w:uiPriority w:val="99"/>
    <w:unhideWhenUsed/>
    <w:rsid w:val="005618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618F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91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528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52862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528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Ombrageclair">
    <w:name w:val="Light Shading"/>
    <w:basedOn w:val="TableauNormal"/>
    <w:uiPriority w:val="60"/>
    <w:rsid w:val="00252862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En-tte">
    <w:name w:val="header"/>
    <w:basedOn w:val="Normal"/>
    <w:link w:val="En-tteCar"/>
    <w:uiPriority w:val="99"/>
    <w:unhideWhenUsed/>
    <w:rsid w:val="005618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618F5"/>
  </w:style>
  <w:style w:type="paragraph" w:styleId="Pieddepage">
    <w:name w:val="footer"/>
    <w:basedOn w:val="Normal"/>
    <w:link w:val="PieddepageCar"/>
    <w:uiPriority w:val="99"/>
    <w:unhideWhenUsed/>
    <w:rsid w:val="005618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618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أقلب الصفحة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0676DB7-D318-444C-9595-EAE43D8B85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1</Pages>
  <Words>266</Words>
  <Characters>1463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GDOUG</dc:creator>
  <cp:lastModifiedBy>DAGDOUG</cp:lastModifiedBy>
  <cp:revision>10</cp:revision>
  <cp:lastPrinted>2017-11-30T08:27:00Z</cp:lastPrinted>
  <dcterms:created xsi:type="dcterms:W3CDTF">2017-11-30T07:03:00Z</dcterms:created>
  <dcterms:modified xsi:type="dcterms:W3CDTF">2018-10-21T2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